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5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17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474" y="995803"/>
            <a:ext cx="6179051" cy="463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731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map</a:t>
              </a:r>
              <a:endParaRPr lang="zh-CN" altLang="en-US" sz="105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</a:t>
              </a:r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SE loss </a:t>
              </a:r>
              <a:endParaRPr lang="zh-CN" altLang="en-US" dirty="0"/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15291" y="803526"/>
            <a:ext cx="3829141" cy="2505360"/>
            <a:chOff x="1515291" y="803526"/>
            <a:chExt cx="3829141" cy="2505360"/>
          </a:xfrm>
        </p:grpSpPr>
        <p:sp>
          <p:nvSpPr>
            <p:cNvPr id="5" name="椭圆 4"/>
            <p:cNvSpPr/>
            <p:nvPr/>
          </p:nvSpPr>
          <p:spPr>
            <a:xfrm>
              <a:off x="1515291" y="1299411"/>
              <a:ext cx="1130511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g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1130512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>
                  <a:solidFill>
                    <a:schemeClr val="tx1"/>
                  </a:solidFill>
                </a:rPr>
                <a:t>Env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88804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83017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092817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947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822960" y="78373"/>
            <a:ext cx="7723112" cy="6603963"/>
            <a:chOff x="822960" y="78373"/>
            <a:chExt cx="7723112" cy="6603963"/>
          </a:xfrm>
        </p:grpSpPr>
        <p:sp>
          <p:nvSpPr>
            <p:cNvPr id="2" name="文本框 1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研究内容</a:t>
              </a:r>
              <a:endParaRPr lang="zh-CN" altLang="en-US" dirty="0"/>
            </a:p>
          </p:txBody>
        </p:sp>
        <p:sp>
          <p:nvSpPr>
            <p:cNvPr id="34" name="任意多边形 33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159995" y="5489200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卷积神经网络的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节点电压拟合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159994" y="6097561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调压网络的连续动作设备电压控制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399042" y="5781587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强化学习的离散动作设备无功优化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347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71</TotalTime>
  <Words>239</Words>
  <Application>Microsoft Office PowerPoint</Application>
  <PresentationFormat>全屏显示(4:3)</PresentationFormat>
  <Paragraphs>10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54</cp:revision>
  <dcterms:created xsi:type="dcterms:W3CDTF">2018-10-12T03:19:03Z</dcterms:created>
  <dcterms:modified xsi:type="dcterms:W3CDTF">2019-04-08T11:53:56Z</dcterms:modified>
</cp:coreProperties>
</file>